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07D95E" w14:textId="77777777" w:rsidR="00F02C18" w:rsidRPr="000F427B" w:rsidRDefault="00F02C18" w:rsidP="00F02C18">
      <w:pPr>
        <w:jc w:val="center"/>
        <w:rPr>
          <w:b/>
          <w:sz w:val="32"/>
          <w:szCs w:val="32"/>
        </w:rPr>
      </w:pPr>
      <w:bookmarkStart w:id="0" w:name="_GoBack"/>
      <w:bookmarkEnd w:id="0"/>
      <w:r>
        <w:rPr>
          <w:b/>
          <w:sz w:val="32"/>
          <w:szCs w:val="32"/>
        </w:rPr>
        <w:t>Beach Ball Toss</w:t>
      </w:r>
    </w:p>
    <w:p w14:paraId="552AE55B" w14:textId="77777777" w:rsidR="00F02C18" w:rsidRPr="00742B92" w:rsidRDefault="00F02C18" w:rsidP="00F02C18">
      <w:pPr>
        <w:ind w:left="360"/>
        <w:rPr>
          <w:b/>
        </w:rPr>
      </w:pPr>
    </w:p>
    <w:p w14:paraId="69ADB7C9" w14:textId="77777777" w:rsidR="00F02C18" w:rsidRDefault="00F02C18" w:rsidP="00F02C18">
      <w:pPr>
        <w:numPr>
          <w:ilvl w:val="0"/>
          <w:numId w:val="2"/>
        </w:numPr>
      </w:pPr>
      <w:r>
        <w:t>You will be tossing a beach ball straight up above a motion detector. You will collect data of the height of the beach ball as it changes in time. You will find a best fit equation for the height as a function of time.</w:t>
      </w:r>
    </w:p>
    <w:p w14:paraId="48709128" w14:textId="77777777" w:rsidR="00F02C18" w:rsidRPr="00305A34" w:rsidRDefault="00F02C18" w:rsidP="00F02C18">
      <w:pPr>
        <w:ind w:left="720"/>
      </w:pPr>
    </w:p>
    <w:p w14:paraId="217D7E08" w14:textId="77777777" w:rsidR="00F02C18" w:rsidRDefault="00F02C18" w:rsidP="00F02C18">
      <w:pPr>
        <w:numPr>
          <w:ilvl w:val="0"/>
          <w:numId w:val="2"/>
        </w:numPr>
      </w:pPr>
      <w:r>
        <w:t xml:space="preserve">Below, sketch what you think the graph of the beach ball’s height will be as a function of time.  </w:t>
      </w:r>
    </w:p>
    <w:p w14:paraId="6658ABDB" w14:textId="77777777" w:rsidR="00F02C18" w:rsidRDefault="00F02C18" w:rsidP="00F02C18">
      <w:pPr>
        <w:pStyle w:val="ListParagraph"/>
        <w:numPr>
          <w:ilvl w:val="0"/>
          <w:numId w:val="6"/>
        </w:numPr>
        <w:ind w:left="720"/>
      </w:pPr>
      <w:r>
        <w:t>Put the height of the beach ball above the floor, on the y-axis and time on the x-axis.</w:t>
      </w:r>
    </w:p>
    <w:p w14:paraId="72C5DE2D" w14:textId="77777777" w:rsidR="00F02C18" w:rsidRDefault="00F02C18" w:rsidP="00F02C18">
      <w:pPr>
        <w:pStyle w:val="ListParagraph"/>
        <w:numPr>
          <w:ilvl w:val="0"/>
          <w:numId w:val="6"/>
        </w:numPr>
        <w:ind w:left="720"/>
      </w:pPr>
      <w:r>
        <w:t xml:space="preserve">Make sure to include units. </w:t>
      </w:r>
    </w:p>
    <w:p w14:paraId="2BE95A96" w14:textId="77777777" w:rsidR="00F02C18" w:rsidRDefault="00F02C18" w:rsidP="00F02C18"/>
    <w:p w14:paraId="3244F83F" w14:textId="77777777" w:rsidR="00F02C18" w:rsidRDefault="00F02C18" w:rsidP="00F02C18"/>
    <w:p w14:paraId="1AF454DE" w14:textId="77777777" w:rsidR="00F02C18" w:rsidRDefault="00F02C18" w:rsidP="00F02C18"/>
    <w:p w14:paraId="2A68832B" w14:textId="77777777" w:rsidR="00F02C18" w:rsidRDefault="00F02C18" w:rsidP="00F02C18"/>
    <w:p w14:paraId="067CDD25" w14:textId="77777777" w:rsidR="00F02C18" w:rsidRDefault="00F02C18" w:rsidP="00F02C18"/>
    <w:p w14:paraId="7F3C83B8" w14:textId="77777777" w:rsidR="00F02C18" w:rsidRDefault="00F02C18" w:rsidP="00F02C18"/>
    <w:p w14:paraId="4F961B49" w14:textId="77777777" w:rsidR="00F02C18" w:rsidRDefault="00F02C18" w:rsidP="00F02C18"/>
    <w:p w14:paraId="4CA199A8" w14:textId="77777777" w:rsidR="00F02C18" w:rsidRDefault="00F02C18" w:rsidP="00F02C18"/>
    <w:p w14:paraId="6E90AF93" w14:textId="77777777" w:rsidR="00F02C18" w:rsidRDefault="00F02C18" w:rsidP="00F02C18"/>
    <w:p w14:paraId="3FAC89AC" w14:textId="77777777" w:rsidR="00F02C18" w:rsidRDefault="00F02C18" w:rsidP="00F02C18">
      <w:pPr>
        <w:numPr>
          <w:ilvl w:val="0"/>
          <w:numId w:val="2"/>
        </w:numPr>
      </w:pPr>
      <w:r>
        <w:t>Make a few practice tosses of the beach balls directly above the motion detector.</w:t>
      </w:r>
    </w:p>
    <w:p w14:paraId="592A5B48" w14:textId="77777777" w:rsidR="00F02C18" w:rsidRDefault="00F02C18" w:rsidP="00F02C18"/>
    <w:p w14:paraId="48FCC427" w14:textId="77777777" w:rsidR="00F02C18" w:rsidRDefault="00F02C18" w:rsidP="00F02C18">
      <w:pPr>
        <w:numPr>
          <w:ilvl w:val="0"/>
          <w:numId w:val="2"/>
        </w:numPr>
      </w:pPr>
      <w:r>
        <w:t>Now try to get good data. Connect the CBLII, Calculator, and Motion Detector using the appropriate cords and ports.  Go to SETUP in EASY DATA and set the time interval for data collection to .02 seconds and the number of samples to 100. Make sure the motion detector is on the floor directly beneath where you toss the ball.</w:t>
      </w:r>
    </w:p>
    <w:p w14:paraId="23FDF4B2" w14:textId="77777777" w:rsidR="00F02C18" w:rsidRDefault="00F02C18" w:rsidP="00F02C18"/>
    <w:p w14:paraId="60A1130D" w14:textId="77777777" w:rsidR="00F02C18" w:rsidRDefault="00F02C18" w:rsidP="00F02C18">
      <w:pPr>
        <w:numPr>
          <w:ilvl w:val="0"/>
          <w:numId w:val="2"/>
        </w:numPr>
      </w:pPr>
      <w:r>
        <w:t xml:space="preserve">Have one person hold the beach ball at least 50 cm above the Motion detector, hit START, when you hear the motion detector start to click, toss the beach ball up into the air directly above the motion detector.  Ideally, it should fall back down onto the motion detector.  This may require a couple of trials.  Repeat experiment until you have “clean data” on a distance versus time graph. Compare this graph to your prediction. </w:t>
      </w:r>
      <w:r w:rsidR="00DE16C0">
        <w:t>Show your graph to your instructor.</w:t>
      </w:r>
    </w:p>
    <w:p w14:paraId="1E64B104" w14:textId="77777777" w:rsidR="00DE16C0" w:rsidRDefault="00DE16C0" w:rsidP="00DE16C0"/>
    <w:p w14:paraId="69FA9684" w14:textId="77777777" w:rsidR="00F02C18" w:rsidRPr="001E64D5" w:rsidRDefault="00F02C18" w:rsidP="00F02C18">
      <w:pPr>
        <w:jc w:val="center"/>
        <w:rPr>
          <w:i/>
        </w:rPr>
      </w:pPr>
      <w:r w:rsidRPr="001E64D5">
        <w:rPr>
          <w:i/>
        </w:rPr>
        <w:t>Check with your facilita</w:t>
      </w:r>
      <w:r>
        <w:rPr>
          <w:i/>
        </w:rPr>
        <w:t>t</w:t>
      </w:r>
      <w:r w:rsidRPr="001E64D5">
        <w:rPr>
          <w:i/>
        </w:rPr>
        <w:t>or</w:t>
      </w:r>
    </w:p>
    <w:p w14:paraId="4D6D3CB7" w14:textId="77777777" w:rsidR="00F02C18" w:rsidRDefault="00F02C18" w:rsidP="00F02C18"/>
    <w:p w14:paraId="72BF0E7F" w14:textId="77777777" w:rsidR="00F02C18" w:rsidRDefault="00DE16C0" w:rsidP="00F02C18">
      <w:pPr>
        <w:numPr>
          <w:ilvl w:val="0"/>
          <w:numId w:val="2"/>
        </w:numPr>
      </w:pPr>
      <w:r>
        <w:t xml:space="preserve">Work </w:t>
      </w:r>
      <w:r w:rsidRPr="00DE16C0">
        <w:rPr>
          <w:b/>
        </w:rPr>
        <w:t>with your instructor</w:t>
      </w:r>
      <w:r>
        <w:t xml:space="preserve"> to trim and adjust your data.</w:t>
      </w:r>
    </w:p>
    <w:p w14:paraId="269C0C0F" w14:textId="77777777" w:rsidR="00F02C18" w:rsidRDefault="00F02C18" w:rsidP="00F02C18"/>
    <w:p w14:paraId="4B8760E8" w14:textId="77777777" w:rsidR="00F02C18" w:rsidRDefault="00F02C18" w:rsidP="00F02C18">
      <w:pPr>
        <w:numPr>
          <w:ilvl w:val="0"/>
          <w:numId w:val="2"/>
        </w:numPr>
      </w:pPr>
      <w:r>
        <w:t xml:space="preserve">Using the link cables transfer the </w:t>
      </w:r>
      <w:r w:rsidR="00DE16C0">
        <w:t xml:space="preserve">adjusted </w:t>
      </w:r>
      <w:r>
        <w:t>time and distance data to each group member’s calculator.</w:t>
      </w:r>
    </w:p>
    <w:p w14:paraId="239D8CBC" w14:textId="77777777" w:rsidR="00F02C18" w:rsidRDefault="00F02C18" w:rsidP="00F02C18">
      <w:pPr>
        <w:ind w:left="360"/>
      </w:pPr>
    </w:p>
    <w:p w14:paraId="6E2CC3B6" w14:textId="77777777" w:rsidR="00F02C18" w:rsidRDefault="00F02C18" w:rsidP="00F02C18">
      <w:pPr>
        <w:numPr>
          <w:ilvl w:val="0"/>
          <w:numId w:val="2"/>
        </w:numPr>
      </w:pPr>
      <w:r>
        <w:t>Make a STAT PLOT of your height as a function of time. What type of function do you feel will best model this data?  Explain your reasoning.</w:t>
      </w:r>
    </w:p>
    <w:p w14:paraId="465D1EE5" w14:textId="77777777" w:rsidR="00F02C18" w:rsidRDefault="00F02C18" w:rsidP="00F02C18"/>
    <w:p w14:paraId="7D7701BE" w14:textId="77777777" w:rsidR="00F02C18" w:rsidRDefault="00F02C18" w:rsidP="00F02C18">
      <w:pPr>
        <w:jc w:val="center"/>
        <w:rPr>
          <w:i/>
        </w:rPr>
      </w:pPr>
      <w:r w:rsidRPr="001E64D5">
        <w:rPr>
          <w:i/>
        </w:rPr>
        <w:t>Check with your facilita</w:t>
      </w:r>
      <w:r>
        <w:rPr>
          <w:i/>
        </w:rPr>
        <w:t>t</w:t>
      </w:r>
      <w:r w:rsidRPr="001E64D5">
        <w:rPr>
          <w:i/>
        </w:rPr>
        <w:t>or</w:t>
      </w:r>
    </w:p>
    <w:p w14:paraId="598ACBF6" w14:textId="77777777" w:rsidR="00480CC3" w:rsidRDefault="00480CC3" w:rsidP="00F02C18">
      <w:pPr>
        <w:jc w:val="center"/>
        <w:rPr>
          <w:i/>
        </w:rPr>
      </w:pPr>
    </w:p>
    <w:p w14:paraId="3CBF729C" w14:textId="77777777" w:rsidR="00480CC3" w:rsidRDefault="00480CC3" w:rsidP="00F02C18">
      <w:pPr>
        <w:jc w:val="center"/>
        <w:rPr>
          <w:i/>
        </w:rPr>
      </w:pPr>
    </w:p>
    <w:p w14:paraId="179CA723" w14:textId="77777777" w:rsidR="00480CC3" w:rsidRDefault="00480CC3" w:rsidP="00F02C18">
      <w:pPr>
        <w:jc w:val="center"/>
        <w:rPr>
          <w:i/>
        </w:rPr>
      </w:pPr>
    </w:p>
    <w:p w14:paraId="6FC4A2BC" w14:textId="77777777" w:rsidR="00480CC3" w:rsidRDefault="00480CC3" w:rsidP="00F02C18">
      <w:pPr>
        <w:jc w:val="center"/>
        <w:rPr>
          <w:i/>
        </w:rPr>
      </w:pPr>
    </w:p>
    <w:p w14:paraId="65A3E8E7" w14:textId="77777777" w:rsidR="00480CC3" w:rsidRDefault="00480CC3" w:rsidP="00F02C18">
      <w:pPr>
        <w:jc w:val="center"/>
        <w:rPr>
          <w:i/>
        </w:rPr>
      </w:pPr>
    </w:p>
    <w:p w14:paraId="5C2AC141" w14:textId="77777777" w:rsidR="00F02C18" w:rsidRDefault="00480CC3" w:rsidP="00480CC3">
      <w:pPr>
        <w:pStyle w:val="Heading1"/>
        <w:jc w:val="center"/>
      </w:pPr>
      <w:r>
        <w:lastRenderedPageBreak/>
        <w:t>Beach Ball Toss Model</w:t>
      </w:r>
    </w:p>
    <w:p w14:paraId="6F44C48F" w14:textId="77777777" w:rsidR="00DE16C0" w:rsidRDefault="00DE16C0" w:rsidP="00DE16C0">
      <w:pPr>
        <w:numPr>
          <w:ilvl w:val="0"/>
          <w:numId w:val="2"/>
        </w:numPr>
      </w:pPr>
      <w:r>
        <w:t>What is the domain and range of your data?</w:t>
      </w:r>
    </w:p>
    <w:p w14:paraId="3C359C02" w14:textId="77777777" w:rsidR="00DE16C0" w:rsidRDefault="00DE16C0" w:rsidP="00DE16C0">
      <w:pPr>
        <w:ind w:left="360"/>
      </w:pPr>
    </w:p>
    <w:p w14:paraId="6FAECE84" w14:textId="77777777" w:rsidR="00DE16C0" w:rsidRDefault="00DE16C0" w:rsidP="00DE16C0">
      <w:pPr>
        <w:ind w:left="360"/>
      </w:pPr>
    </w:p>
    <w:p w14:paraId="20359D55" w14:textId="77777777" w:rsidR="00DE16C0" w:rsidRDefault="00DE16C0" w:rsidP="00DE16C0">
      <w:pPr>
        <w:ind w:left="360"/>
      </w:pPr>
    </w:p>
    <w:p w14:paraId="43E197A0" w14:textId="77777777" w:rsidR="00DE16C0" w:rsidRDefault="00DE16C0" w:rsidP="00DE16C0">
      <w:pPr>
        <w:ind w:left="360"/>
      </w:pPr>
    </w:p>
    <w:p w14:paraId="4082B57C" w14:textId="77777777" w:rsidR="00DE16C0" w:rsidRDefault="00DE16C0" w:rsidP="00DE16C0">
      <w:pPr>
        <w:ind w:left="360"/>
      </w:pPr>
    </w:p>
    <w:p w14:paraId="71792026" w14:textId="77777777" w:rsidR="00F02C18" w:rsidRDefault="00480CC3" w:rsidP="00DE16C0">
      <w:pPr>
        <w:numPr>
          <w:ilvl w:val="0"/>
          <w:numId w:val="2"/>
        </w:numPr>
      </w:pPr>
      <w:r>
        <w:t>Find a model of your data</w:t>
      </w:r>
      <w:r w:rsidR="00F02C18">
        <w:t>.  Is your function model a good fit?  Explain your reasoning.</w:t>
      </w:r>
    </w:p>
    <w:p w14:paraId="4ED3444B" w14:textId="77777777" w:rsidR="00F02C18" w:rsidRDefault="00F02C18" w:rsidP="00F02C18"/>
    <w:p w14:paraId="19EFE011" w14:textId="77777777" w:rsidR="00F02C18" w:rsidRDefault="00F02C18" w:rsidP="00F02C18"/>
    <w:p w14:paraId="2273B874" w14:textId="77777777" w:rsidR="00F02C18" w:rsidRDefault="00F02C18" w:rsidP="00F02C18"/>
    <w:p w14:paraId="4C781088" w14:textId="77777777" w:rsidR="00F02C18" w:rsidRDefault="00F02C18" w:rsidP="00F02C18"/>
    <w:p w14:paraId="351F1BCE" w14:textId="77777777" w:rsidR="00F02C18" w:rsidRDefault="00F02C18" w:rsidP="00F02C18"/>
    <w:p w14:paraId="057A84FB" w14:textId="77777777" w:rsidR="00F02C18" w:rsidRDefault="00F02C18" w:rsidP="00F02C18"/>
    <w:p w14:paraId="484C4E2D" w14:textId="77777777" w:rsidR="00F02C18" w:rsidRDefault="00F02C18" w:rsidP="00F02C18"/>
    <w:p w14:paraId="325FE8A5" w14:textId="77777777" w:rsidR="00F02C18" w:rsidRDefault="00F02C18" w:rsidP="00F02C18"/>
    <w:p w14:paraId="246CC2AE" w14:textId="77777777" w:rsidR="00F02C18" w:rsidRDefault="00F02C18" w:rsidP="00F02C18"/>
    <w:p w14:paraId="7B7564A6" w14:textId="77777777" w:rsidR="00F02C18" w:rsidRDefault="00F02C18" w:rsidP="00F02C18"/>
    <w:p w14:paraId="61A33388" w14:textId="77777777" w:rsidR="00F02C18" w:rsidRDefault="00F02C18" w:rsidP="00F02C18"/>
    <w:p w14:paraId="4CFCD2BB" w14:textId="77777777" w:rsidR="00F02C18" w:rsidRDefault="00F02C18" w:rsidP="00F02C18">
      <w:pPr>
        <w:numPr>
          <w:ilvl w:val="0"/>
          <w:numId w:val="2"/>
        </w:numPr>
      </w:pPr>
      <w:r>
        <w:t>Use your model</w:t>
      </w:r>
      <w:r w:rsidR="00C97B35">
        <w:t xml:space="preserve"> or the tables from your calculator</w:t>
      </w:r>
      <w:r>
        <w:t xml:space="preserve"> to answer the following (support each answer with a sketch indicating how you used the graph on your calculator):</w:t>
      </w:r>
    </w:p>
    <w:p w14:paraId="1A2D201C" w14:textId="77777777" w:rsidR="00F02C18" w:rsidRDefault="00F02C18" w:rsidP="00F02C18"/>
    <w:p w14:paraId="50359349" w14:textId="77777777" w:rsidR="00F02C18" w:rsidRDefault="00F02C18" w:rsidP="0043399A">
      <w:pPr>
        <w:numPr>
          <w:ilvl w:val="2"/>
          <w:numId w:val="2"/>
        </w:numPr>
        <w:tabs>
          <w:tab w:val="num" w:pos="900"/>
        </w:tabs>
        <w:ind w:left="900" w:hanging="540"/>
      </w:pPr>
      <w:r>
        <w:t>Where was the beach ball 1/10 second into the toss?</w:t>
      </w:r>
    </w:p>
    <w:p w14:paraId="32602B71" w14:textId="77777777" w:rsidR="00F02C18" w:rsidRDefault="00F02C18" w:rsidP="00F02C18"/>
    <w:p w14:paraId="2E6F5250" w14:textId="77777777" w:rsidR="00F02C18" w:rsidRDefault="00F02C18" w:rsidP="00F02C18"/>
    <w:p w14:paraId="7FB58CBE" w14:textId="77777777" w:rsidR="00F02C18" w:rsidRDefault="00F02C18" w:rsidP="00F02C18"/>
    <w:p w14:paraId="72E55260" w14:textId="77777777" w:rsidR="00F02C18" w:rsidRDefault="00F02C18" w:rsidP="00F02C18"/>
    <w:p w14:paraId="629628BB" w14:textId="77777777" w:rsidR="00F02C18" w:rsidRDefault="00F02C18" w:rsidP="00F02C18"/>
    <w:p w14:paraId="35A57184" w14:textId="77777777" w:rsidR="00F02C18" w:rsidRDefault="00F02C18" w:rsidP="00F02C18"/>
    <w:p w14:paraId="270097CA" w14:textId="77777777" w:rsidR="00F02C18" w:rsidRDefault="00F02C18" w:rsidP="00F02C18"/>
    <w:p w14:paraId="5CCBFB1F" w14:textId="77777777" w:rsidR="00F02C18" w:rsidRDefault="00F02C18" w:rsidP="00F02C18"/>
    <w:p w14:paraId="186DACD4" w14:textId="77777777" w:rsidR="00F02C18" w:rsidRDefault="00F02C18" w:rsidP="00F02C18"/>
    <w:p w14:paraId="428C0F51" w14:textId="77777777" w:rsidR="00F02C18" w:rsidRDefault="00F02C18" w:rsidP="0043399A">
      <w:pPr>
        <w:numPr>
          <w:ilvl w:val="2"/>
          <w:numId w:val="2"/>
        </w:numPr>
        <w:tabs>
          <w:tab w:val="num" w:pos="900"/>
        </w:tabs>
        <w:ind w:firstLine="345"/>
      </w:pPr>
      <w:r>
        <w:t>When was it at a height of 1.3 m?</w:t>
      </w:r>
    </w:p>
    <w:p w14:paraId="12346926" w14:textId="77777777" w:rsidR="00F02C18" w:rsidRDefault="00F02C18" w:rsidP="00F02C18"/>
    <w:p w14:paraId="7FB29EA8" w14:textId="77777777" w:rsidR="00F02C18" w:rsidRDefault="00F02C18" w:rsidP="00F02C18"/>
    <w:p w14:paraId="027D9AA8" w14:textId="77777777" w:rsidR="00F02C18" w:rsidRDefault="00F02C18" w:rsidP="00F02C18"/>
    <w:p w14:paraId="27A2C9D1" w14:textId="77777777" w:rsidR="00F02C18" w:rsidRDefault="00F02C18" w:rsidP="00F02C18"/>
    <w:p w14:paraId="2B2525E7" w14:textId="77777777" w:rsidR="00F02C18" w:rsidRDefault="00F02C18" w:rsidP="00F02C18"/>
    <w:p w14:paraId="4B2BEAA1" w14:textId="77777777" w:rsidR="00F02C18" w:rsidRDefault="00F02C18" w:rsidP="00F02C18"/>
    <w:p w14:paraId="6ED508EA" w14:textId="77777777" w:rsidR="00F02C18" w:rsidRDefault="00F02C18" w:rsidP="00F02C18"/>
    <w:p w14:paraId="7DC3DE75" w14:textId="77777777" w:rsidR="00F02C18" w:rsidRDefault="00F02C18" w:rsidP="0043399A">
      <w:pPr>
        <w:numPr>
          <w:ilvl w:val="2"/>
          <w:numId w:val="2"/>
        </w:numPr>
        <w:tabs>
          <w:tab w:val="clear" w:pos="15"/>
          <w:tab w:val="num" w:pos="900"/>
        </w:tabs>
        <w:ind w:left="900" w:hanging="540"/>
      </w:pPr>
      <w:r>
        <w:t>What is the maximum height the ball gets to and when did this occur?</w:t>
      </w:r>
    </w:p>
    <w:p w14:paraId="5E3A2C9B" w14:textId="77777777" w:rsidR="00F02C18" w:rsidRDefault="00F02C18" w:rsidP="00F02C18">
      <w:pPr>
        <w:ind w:left="2535"/>
      </w:pPr>
    </w:p>
    <w:p w14:paraId="78CE2B1E" w14:textId="77777777" w:rsidR="00F02C18" w:rsidRDefault="00F02C18" w:rsidP="00F02C18">
      <w:pPr>
        <w:ind w:left="2535"/>
      </w:pPr>
    </w:p>
    <w:p w14:paraId="185924EC" w14:textId="77777777" w:rsidR="00F02C18" w:rsidRDefault="00F02C18" w:rsidP="00F02C18">
      <w:pPr>
        <w:ind w:left="2535"/>
      </w:pPr>
    </w:p>
    <w:p w14:paraId="2EEA3180" w14:textId="77777777" w:rsidR="00F02C18" w:rsidRDefault="00F02C18" w:rsidP="00F02C18">
      <w:pPr>
        <w:ind w:left="2535"/>
      </w:pPr>
    </w:p>
    <w:p w14:paraId="445AA6B8" w14:textId="77777777" w:rsidR="00C31646" w:rsidRDefault="00C31646" w:rsidP="00F02C18">
      <w:pPr>
        <w:ind w:left="2535"/>
      </w:pPr>
    </w:p>
    <w:p w14:paraId="6979C514" w14:textId="77777777" w:rsidR="00F02C18" w:rsidRDefault="00F02C18" w:rsidP="00F02C18">
      <w:pPr>
        <w:ind w:left="2535"/>
      </w:pPr>
    </w:p>
    <w:p w14:paraId="7F8A7856" w14:textId="77777777" w:rsidR="00F02C18" w:rsidRDefault="00F02C18" w:rsidP="00F02C18">
      <w:pPr>
        <w:ind w:left="2535"/>
      </w:pPr>
    </w:p>
    <w:p w14:paraId="7E3786E8" w14:textId="77777777" w:rsidR="00F02C18" w:rsidRDefault="00F02C18" w:rsidP="0043399A">
      <w:pPr>
        <w:numPr>
          <w:ilvl w:val="2"/>
          <w:numId w:val="2"/>
        </w:numPr>
        <w:tabs>
          <w:tab w:val="num" w:pos="900"/>
        </w:tabs>
        <w:ind w:firstLine="345"/>
      </w:pPr>
      <w:r>
        <w:lastRenderedPageBreak/>
        <w:t>How long was the beach ball in the air during the toss?</w:t>
      </w:r>
    </w:p>
    <w:p w14:paraId="333F624D" w14:textId="77777777" w:rsidR="00F02C18" w:rsidRDefault="00F02C18" w:rsidP="00F02C18"/>
    <w:p w14:paraId="21AAECBB" w14:textId="77777777" w:rsidR="00F02C18" w:rsidRDefault="00F02C18" w:rsidP="00F02C18"/>
    <w:p w14:paraId="354883B9" w14:textId="77777777" w:rsidR="00F02C18" w:rsidRDefault="00F02C18" w:rsidP="00F02C18"/>
    <w:p w14:paraId="39F2161E" w14:textId="77777777" w:rsidR="00F02C18" w:rsidRDefault="00F02C18" w:rsidP="00F02C18"/>
    <w:p w14:paraId="1747426F" w14:textId="77777777" w:rsidR="00F02C18" w:rsidRDefault="00F02C18" w:rsidP="00F02C18"/>
    <w:p w14:paraId="23CC6562" w14:textId="77777777" w:rsidR="00F02C18" w:rsidRDefault="00F02C18" w:rsidP="00F02C18"/>
    <w:p w14:paraId="735A17E5" w14:textId="77777777" w:rsidR="00F02C18" w:rsidRDefault="00F02C18" w:rsidP="00F02C18"/>
    <w:p w14:paraId="6253AE57" w14:textId="77777777" w:rsidR="00F02C18" w:rsidRDefault="00F02C18" w:rsidP="0043399A">
      <w:pPr>
        <w:numPr>
          <w:ilvl w:val="2"/>
          <w:numId w:val="2"/>
        </w:numPr>
        <w:tabs>
          <w:tab w:val="num" w:pos="900"/>
        </w:tabs>
        <w:ind w:left="900" w:hanging="540"/>
      </w:pPr>
      <w:r>
        <w:t xml:space="preserve">What is </w:t>
      </w:r>
      <w:r w:rsidR="00480CC3">
        <w:t>the domain and range of the model</w:t>
      </w:r>
      <w:r>
        <w:t>? Compare it to the domain and range of the data you gathered.</w:t>
      </w:r>
    </w:p>
    <w:p w14:paraId="3F542D13" w14:textId="77777777" w:rsidR="00F02C18" w:rsidRDefault="00F02C18" w:rsidP="00F02C18"/>
    <w:p w14:paraId="1B521A35" w14:textId="77777777" w:rsidR="00F02C18" w:rsidRDefault="00F02C18" w:rsidP="00F02C18"/>
    <w:p w14:paraId="37C410BC" w14:textId="77777777" w:rsidR="00F02C18" w:rsidRDefault="00F02C18" w:rsidP="00F02C18"/>
    <w:p w14:paraId="77C2DFF3" w14:textId="77777777" w:rsidR="00F02C18" w:rsidRDefault="00F02C18" w:rsidP="00F02C18"/>
    <w:p w14:paraId="0A165D73" w14:textId="77777777" w:rsidR="00F02C18" w:rsidRDefault="00F02C18" w:rsidP="00F02C18"/>
    <w:p w14:paraId="170BB51C" w14:textId="77777777" w:rsidR="00F02C18" w:rsidRDefault="00F02C18" w:rsidP="00F02C18"/>
    <w:p w14:paraId="372FACB8" w14:textId="77777777" w:rsidR="00F02C18" w:rsidRDefault="00F02C18" w:rsidP="00F02C18"/>
    <w:p w14:paraId="3B01D580" w14:textId="77777777" w:rsidR="00F02C18" w:rsidRDefault="00F02C18" w:rsidP="00F02C18"/>
    <w:p w14:paraId="5068745A" w14:textId="77777777" w:rsidR="00F02C18" w:rsidRDefault="00F02C18" w:rsidP="00F02C18"/>
    <w:p w14:paraId="52448D44" w14:textId="77777777" w:rsidR="00F02C18" w:rsidRDefault="00F02C18" w:rsidP="0043399A">
      <w:pPr>
        <w:numPr>
          <w:ilvl w:val="2"/>
          <w:numId w:val="2"/>
        </w:numPr>
        <w:tabs>
          <w:tab w:val="num" w:pos="900"/>
        </w:tabs>
        <w:ind w:left="900" w:hanging="540"/>
      </w:pPr>
      <w:r>
        <w:t xml:space="preserve">What is the height of the ball 4 seconds after it was tossed according to your </w:t>
      </w:r>
      <w:r w:rsidR="00480CC3">
        <w:t>model</w:t>
      </w:r>
      <w:r>
        <w:t>? Does this match the physical situation?</w:t>
      </w:r>
    </w:p>
    <w:p w14:paraId="2AEC4B1D" w14:textId="77777777" w:rsidR="00F02C18" w:rsidRDefault="00F02C18" w:rsidP="00F02C18">
      <w:pPr>
        <w:ind w:left="1440"/>
      </w:pPr>
    </w:p>
    <w:p w14:paraId="460A501B" w14:textId="77777777" w:rsidR="00F02C18" w:rsidRDefault="00F02C18" w:rsidP="00F02C18">
      <w:pPr>
        <w:ind w:left="1440"/>
      </w:pPr>
    </w:p>
    <w:p w14:paraId="14AFFAF8" w14:textId="77777777" w:rsidR="00F02C18" w:rsidRDefault="00F02C18" w:rsidP="00F02C18">
      <w:pPr>
        <w:ind w:left="1440"/>
      </w:pPr>
    </w:p>
    <w:p w14:paraId="3E3BC9CB" w14:textId="77777777" w:rsidR="00F02C18" w:rsidRDefault="00F02C18" w:rsidP="00F02C18">
      <w:pPr>
        <w:ind w:left="1440"/>
      </w:pPr>
    </w:p>
    <w:p w14:paraId="16B95873" w14:textId="77777777" w:rsidR="00F02C18" w:rsidRDefault="00F02C18" w:rsidP="00F02C18">
      <w:pPr>
        <w:ind w:left="1440"/>
      </w:pPr>
    </w:p>
    <w:p w14:paraId="5F82F63D" w14:textId="77777777" w:rsidR="00F02C18" w:rsidRDefault="00F02C18" w:rsidP="00F02C18">
      <w:pPr>
        <w:ind w:left="1440"/>
      </w:pPr>
    </w:p>
    <w:p w14:paraId="3E2D606C" w14:textId="77777777" w:rsidR="00F02C18" w:rsidRDefault="00F02C18" w:rsidP="0043399A">
      <w:pPr>
        <w:numPr>
          <w:ilvl w:val="2"/>
          <w:numId w:val="2"/>
        </w:numPr>
        <w:tabs>
          <w:tab w:val="num" w:pos="900"/>
        </w:tabs>
        <w:ind w:left="900" w:hanging="540"/>
      </w:pPr>
      <w:r>
        <w:t>When was the beach ball at a height of 7 m? Explain.</w:t>
      </w:r>
    </w:p>
    <w:p w14:paraId="6DD8D60A" w14:textId="77777777" w:rsidR="00F02C18" w:rsidRDefault="00F02C18" w:rsidP="00F02C18"/>
    <w:p w14:paraId="3298306D" w14:textId="77777777" w:rsidR="00F02C18" w:rsidRDefault="00F02C18" w:rsidP="00F02C18"/>
    <w:p w14:paraId="13868391" w14:textId="77777777" w:rsidR="00F02C18" w:rsidRDefault="00F02C18" w:rsidP="00F02C18"/>
    <w:p w14:paraId="2A720D78" w14:textId="77777777" w:rsidR="00F02C18" w:rsidRDefault="00F02C18" w:rsidP="00F02C18"/>
    <w:p w14:paraId="747B8C7B" w14:textId="77777777" w:rsidR="00F02C18" w:rsidRDefault="00F02C18" w:rsidP="00F02C18"/>
    <w:p w14:paraId="42C94D5C" w14:textId="77777777" w:rsidR="00F02C18" w:rsidRDefault="00F02C18" w:rsidP="00F02C18"/>
    <w:p w14:paraId="3FA993DF" w14:textId="77777777" w:rsidR="00F02C18" w:rsidRDefault="00F02C18" w:rsidP="0043399A">
      <w:pPr>
        <w:numPr>
          <w:ilvl w:val="2"/>
          <w:numId w:val="2"/>
        </w:numPr>
        <w:tabs>
          <w:tab w:val="clear" w:pos="15"/>
          <w:tab w:val="num" w:pos="900"/>
        </w:tabs>
        <w:ind w:left="900" w:hanging="540"/>
      </w:pPr>
      <w:r>
        <w:t xml:space="preserve">Make your WINDOW larger so you can see where the </w:t>
      </w:r>
      <w:r w:rsidR="00480CC3">
        <w:t>model</w:t>
      </w:r>
      <w:r>
        <w:t xml:space="preserve"> crosses</w:t>
      </w:r>
      <w:r w:rsidR="0043399A">
        <w:t xml:space="preserve"> </w:t>
      </w:r>
      <w:r>
        <w:t xml:space="preserve">the x-axis. </w:t>
      </w:r>
    </w:p>
    <w:p w14:paraId="679A967E" w14:textId="77777777" w:rsidR="00F02C18" w:rsidRDefault="00F02C18" w:rsidP="00F02C18"/>
    <w:p w14:paraId="308C60BA" w14:textId="77777777" w:rsidR="00F02C18" w:rsidRDefault="00F02C18" w:rsidP="0043399A">
      <w:pPr>
        <w:numPr>
          <w:ilvl w:val="0"/>
          <w:numId w:val="10"/>
        </w:numPr>
      </w:pPr>
      <w:r>
        <w:t xml:space="preserve"> How many points does this equation cross the x-axis at? Why?</w:t>
      </w:r>
    </w:p>
    <w:p w14:paraId="14678A34" w14:textId="77777777" w:rsidR="00F02C18" w:rsidRDefault="00F02C18" w:rsidP="00F02C18"/>
    <w:p w14:paraId="632D9D11" w14:textId="77777777" w:rsidR="00F02C18" w:rsidRDefault="00F02C18" w:rsidP="00F02C18"/>
    <w:p w14:paraId="67EF8D82" w14:textId="77777777" w:rsidR="00F02C18" w:rsidRDefault="00F02C18" w:rsidP="00F02C18"/>
    <w:p w14:paraId="6C14A97D" w14:textId="77777777" w:rsidR="00F02C18" w:rsidRDefault="00F02C18" w:rsidP="00F02C18"/>
    <w:p w14:paraId="6FB70483" w14:textId="77777777" w:rsidR="00F02C18" w:rsidRDefault="00F02C18" w:rsidP="0043399A">
      <w:pPr>
        <w:numPr>
          <w:ilvl w:val="0"/>
          <w:numId w:val="10"/>
        </w:numPr>
      </w:pPr>
      <w:r>
        <w:t>At what values of time is the height of the ball at the ground?</w:t>
      </w:r>
    </w:p>
    <w:p w14:paraId="5B350934" w14:textId="77777777" w:rsidR="00F02C18" w:rsidRDefault="00F02C18" w:rsidP="00F02C18">
      <w:pPr>
        <w:ind w:left="2160"/>
      </w:pPr>
    </w:p>
    <w:p w14:paraId="1CAEF439" w14:textId="77777777" w:rsidR="00F02C18" w:rsidRDefault="00F02C18" w:rsidP="00F02C18">
      <w:pPr>
        <w:ind w:left="2160"/>
      </w:pPr>
    </w:p>
    <w:p w14:paraId="7EDBEA7F" w14:textId="77777777" w:rsidR="00F02C18" w:rsidRDefault="00F02C18" w:rsidP="00F02C18">
      <w:pPr>
        <w:ind w:left="2160"/>
      </w:pPr>
    </w:p>
    <w:p w14:paraId="55C00864" w14:textId="77777777" w:rsidR="00F02C18" w:rsidRDefault="00F02C18" w:rsidP="00F02C18">
      <w:pPr>
        <w:ind w:left="2160"/>
      </w:pPr>
    </w:p>
    <w:p w14:paraId="430EC0B7" w14:textId="77777777" w:rsidR="00F02C18" w:rsidRDefault="00F02C18" w:rsidP="0043399A">
      <w:pPr>
        <w:numPr>
          <w:ilvl w:val="0"/>
          <w:numId w:val="10"/>
        </w:numPr>
      </w:pPr>
      <w:r>
        <w:t>Are both of these values physically reasonable?</w:t>
      </w:r>
    </w:p>
    <w:p w14:paraId="280404E6" w14:textId="77777777" w:rsidR="00F02C18" w:rsidRDefault="00F02C18" w:rsidP="00F02C18">
      <w:pPr>
        <w:ind w:left="2160"/>
      </w:pPr>
    </w:p>
    <w:p w14:paraId="3D3CABEB" w14:textId="77777777" w:rsidR="00F02C18" w:rsidRDefault="00F02C18" w:rsidP="00F02C18">
      <w:pPr>
        <w:ind w:left="2160"/>
      </w:pPr>
    </w:p>
    <w:p w14:paraId="5B9C3155" w14:textId="77777777" w:rsidR="00F02C18" w:rsidRDefault="00F02C18" w:rsidP="00F02C18">
      <w:pPr>
        <w:ind w:left="2160"/>
      </w:pPr>
    </w:p>
    <w:p w14:paraId="0E2A1D5B" w14:textId="6C05ACD2" w:rsidR="00F02C18" w:rsidRDefault="00F02C18" w:rsidP="0043399A">
      <w:pPr>
        <w:numPr>
          <w:ilvl w:val="2"/>
          <w:numId w:val="2"/>
        </w:numPr>
        <w:ind w:left="1440" w:hanging="1080"/>
      </w:pPr>
      <w:r>
        <w:t xml:space="preserve">Recall one of your favorite equations from Algebra 2, the Quadratic </w:t>
      </w:r>
      <w:r w:rsidR="00C31646">
        <w:t>Formula</w:t>
      </w:r>
      <w:r>
        <w:t xml:space="preserve"> </w:t>
      </w:r>
    </w:p>
    <w:p w14:paraId="00B4EA2E" w14:textId="77777777" w:rsidR="00F02C18" w:rsidRDefault="00F02C18" w:rsidP="00F02C18">
      <w:pPr>
        <w:ind w:left="1440"/>
      </w:pPr>
    </w:p>
    <w:p w14:paraId="37888A14" w14:textId="77777777" w:rsidR="00F02C18" w:rsidRDefault="00D9201A" w:rsidP="00F02C18">
      <w:pPr>
        <w:ind w:left="1440"/>
      </w:pPr>
      <w:r w:rsidRPr="0041175C">
        <w:rPr>
          <w:noProof/>
          <w:position w:val="-24"/>
        </w:rPr>
        <w:object w:dxaOrig="1940" w:dyaOrig="700" w14:anchorId="2B983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95pt;height:34.95pt;mso-width-percent:0;mso-height-percent:0;mso-width-percent:0;mso-height-percent:0" o:ole="">
            <v:imagedata r:id="rId7" o:title=""/>
          </v:shape>
          <o:OLEObject Type="Embed" ProgID="Equation.DSMT4" ShapeID="_x0000_i1025" DrawAspect="Content" ObjectID="_1588931409" r:id="rId8"/>
        </w:object>
      </w:r>
      <w:r w:rsidR="0041175C">
        <w:t xml:space="preserve"> </w:t>
      </w:r>
    </w:p>
    <w:p w14:paraId="0C25F0EB" w14:textId="64C462C4" w:rsidR="00F02C18" w:rsidRDefault="00F02C18" w:rsidP="00F02C18">
      <w:pPr>
        <w:numPr>
          <w:ilvl w:val="0"/>
          <w:numId w:val="11"/>
        </w:numPr>
      </w:pPr>
      <w:r>
        <w:t xml:space="preserve">Find the times </w:t>
      </w:r>
      <w:r>
        <w:rPr>
          <w:i/>
        </w:rPr>
        <w:t>f(x)</w:t>
      </w:r>
      <w:r>
        <w:t xml:space="preserve"> = 0, using the quadratic </w:t>
      </w:r>
      <w:r w:rsidR="00C31646">
        <w:t>formula</w:t>
      </w:r>
      <w:r>
        <w:t>.</w:t>
      </w:r>
    </w:p>
    <w:p w14:paraId="26982989" w14:textId="77777777" w:rsidR="00F02C18" w:rsidRDefault="00F02C18" w:rsidP="00F02C18"/>
    <w:p w14:paraId="367E2F28" w14:textId="77777777" w:rsidR="00F02C18" w:rsidRDefault="00F02C18" w:rsidP="00F02C18"/>
    <w:p w14:paraId="21E3E8D3" w14:textId="77777777" w:rsidR="00F02C18" w:rsidRDefault="00F02C18" w:rsidP="00F02C18"/>
    <w:p w14:paraId="3F67B195" w14:textId="77777777" w:rsidR="00F02C18" w:rsidRDefault="00F02C18" w:rsidP="00F02C18"/>
    <w:p w14:paraId="08146D2F" w14:textId="77777777" w:rsidR="00F02C18" w:rsidRDefault="00F02C18" w:rsidP="00F02C18"/>
    <w:p w14:paraId="12AD6591" w14:textId="77777777" w:rsidR="00F02C18" w:rsidRDefault="00F02C18" w:rsidP="00F02C18"/>
    <w:p w14:paraId="211E15B6" w14:textId="77777777" w:rsidR="00F02C18" w:rsidRDefault="00F02C18" w:rsidP="00F02C18">
      <w:pPr>
        <w:numPr>
          <w:ilvl w:val="0"/>
          <w:numId w:val="11"/>
        </w:numPr>
      </w:pPr>
      <w:r>
        <w:t>Compare these times to what you found off the graph.</w:t>
      </w:r>
    </w:p>
    <w:p w14:paraId="1A33BD23" w14:textId="77777777" w:rsidR="00F02C18" w:rsidRDefault="00F02C18" w:rsidP="00F02C18"/>
    <w:p w14:paraId="4DEBAF45" w14:textId="77777777" w:rsidR="00F02C18" w:rsidRDefault="00F02C18" w:rsidP="00F02C18"/>
    <w:p w14:paraId="65AFD5D0" w14:textId="77777777" w:rsidR="00F02C18" w:rsidRDefault="00F02C18" w:rsidP="00F02C18"/>
    <w:p w14:paraId="25AA6E0C" w14:textId="77777777" w:rsidR="00F02C18" w:rsidRDefault="00F02C18" w:rsidP="00F02C18"/>
    <w:p w14:paraId="164C81E7" w14:textId="77777777" w:rsidR="00F02C18" w:rsidRDefault="00F02C18" w:rsidP="00F02C18"/>
    <w:p w14:paraId="10202F99" w14:textId="77777777" w:rsidR="00F02C18" w:rsidRDefault="00F02C18" w:rsidP="00F02C18"/>
    <w:p w14:paraId="3DCEA84B" w14:textId="39F3C6F4" w:rsidR="00F02C18" w:rsidRDefault="00F02C18" w:rsidP="00F02C18">
      <w:pPr>
        <w:numPr>
          <w:ilvl w:val="0"/>
          <w:numId w:val="11"/>
        </w:numPr>
      </w:pPr>
      <w:r>
        <w:t xml:space="preserve">Write the equation </w:t>
      </w:r>
      <w:r w:rsidR="00C31646">
        <w:t xml:space="preserve">of your model </w:t>
      </w:r>
      <w:r>
        <w:t xml:space="preserve">in factored form. </w:t>
      </w:r>
    </w:p>
    <w:p w14:paraId="3C1B296D" w14:textId="77777777" w:rsidR="00F02C18" w:rsidRDefault="00F02C18" w:rsidP="00F02C18"/>
    <w:p w14:paraId="79110ED0" w14:textId="77777777" w:rsidR="00F02C18" w:rsidRDefault="00F02C18" w:rsidP="00F02C18"/>
    <w:p w14:paraId="1E724810" w14:textId="77777777" w:rsidR="00F02C18" w:rsidRDefault="00F02C18" w:rsidP="00F02C18"/>
    <w:p w14:paraId="21434317" w14:textId="77777777" w:rsidR="00F02C18" w:rsidRDefault="00F02C18" w:rsidP="00F02C18"/>
    <w:p w14:paraId="2C718274" w14:textId="77777777" w:rsidR="00F02C18" w:rsidRDefault="00F02C18" w:rsidP="00F02C18"/>
    <w:p w14:paraId="19A65F5B" w14:textId="77777777" w:rsidR="00F02C18" w:rsidRDefault="00F02C18" w:rsidP="00F02C18"/>
    <w:p w14:paraId="1EA4D6EA" w14:textId="77777777" w:rsidR="00F02C18" w:rsidRDefault="00F02C18" w:rsidP="00F02C18"/>
    <w:p w14:paraId="18C9573F" w14:textId="69100687" w:rsidR="00C31646" w:rsidRDefault="00C31646" w:rsidP="00F02C18">
      <w:pPr>
        <w:numPr>
          <w:ilvl w:val="0"/>
          <w:numId w:val="11"/>
        </w:numPr>
      </w:pPr>
      <w:r>
        <w:t>Put the factored form of your model into standard form.</w:t>
      </w:r>
    </w:p>
    <w:p w14:paraId="42018B1C" w14:textId="77777777" w:rsidR="00C31646" w:rsidRDefault="00C31646" w:rsidP="00C31646">
      <w:pPr>
        <w:ind w:left="1080"/>
      </w:pPr>
    </w:p>
    <w:p w14:paraId="5042889D" w14:textId="77777777" w:rsidR="00C31646" w:rsidRDefault="00C31646" w:rsidP="00C31646">
      <w:pPr>
        <w:ind w:left="1080"/>
      </w:pPr>
    </w:p>
    <w:p w14:paraId="237FC7E7" w14:textId="77777777" w:rsidR="00C31646" w:rsidRDefault="00C31646" w:rsidP="00C31646">
      <w:pPr>
        <w:ind w:left="1080"/>
      </w:pPr>
    </w:p>
    <w:p w14:paraId="7824ACBA" w14:textId="77777777" w:rsidR="00C31646" w:rsidRDefault="00C31646" w:rsidP="00C31646">
      <w:pPr>
        <w:ind w:left="1080"/>
      </w:pPr>
    </w:p>
    <w:p w14:paraId="3203442C" w14:textId="77777777" w:rsidR="00C31646" w:rsidRDefault="00C31646" w:rsidP="00C31646">
      <w:pPr>
        <w:ind w:left="1080"/>
      </w:pPr>
    </w:p>
    <w:p w14:paraId="425B1557" w14:textId="77777777" w:rsidR="00C31646" w:rsidRDefault="00C31646" w:rsidP="00C31646">
      <w:pPr>
        <w:ind w:left="1080"/>
      </w:pPr>
    </w:p>
    <w:p w14:paraId="63BAF29C" w14:textId="103FC6B5" w:rsidR="00C31646" w:rsidRDefault="00C31646" w:rsidP="00C31646">
      <w:pPr>
        <w:numPr>
          <w:ilvl w:val="0"/>
          <w:numId w:val="11"/>
        </w:numPr>
      </w:pPr>
      <w:r>
        <w:t>Put the vertex form of your model into standard form.</w:t>
      </w:r>
    </w:p>
    <w:p w14:paraId="241A2C23" w14:textId="77777777" w:rsidR="00C31646" w:rsidRDefault="00C31646" w:rsidP="00C31646"/>
    <w:p w14:paraId="1B1BF1A4" w14:textId="77777777" w:rsidR="00C31646" w:rsidRDefault="00C31646" w:rsidP="00C31646"/>
    <w:p w14:paraId="1A11D987" w14:textId="77777777" w:rsidR="00C31646" w:rsidRDefault="00C31646" w:rsidP="00C31646"/>
    <w:p w14:paraId="39D2C551" w14:textId="77777777" w:rsidR="00C31646" w:rsidRDefault="00C31646" w:rsidP="00C31646"/>
    <w:p w14:paraId="267E2EAD" w14:textId="77777777" w:rsidR="00C31646" w:rsidRDefault="00C31646" w:rsidP="00C31646"/>
    <w:p w14:paraId="51D17A10" w14:textId="77777777" w:rsidR="00C31646" w:rsidRDefault="00C31646" w:rsidP="00C31646"/>
    <w:p w14:paraId="72C989FC" w14:textId="191A6179" w:rsidR="00C31646" w:rsidRDefault="00C31646" w:rsidP="00C31646">
      <w:pPr>
        <w:numPr>
          <w:ilvl w:val="0"/>
          <w:numId w:val="11"/>
        </w:numPr>
      </w:pPr>
      <w:r>
        <w:t xml:space="preserve"> How do the two versions of your model compare?</w:t>
      </w:r>
    </w:p>
    <w:p w14:paraId="00740445" w14:textId="77777777" w:rsidR="00F02C18" w:rsidRPr="00942BD8" w:rsidRDefault="00F02C18" w:rsidP="00F02C18">
      <w:pPr>
        <w:ind w:left="2160"/>
      </w:pPr>
    </w:p>
    <w:p w14:paraId="7DD48C2D" w14:textId="77777777" w:rsidR="00F02C18" w:rsidRDefault="00F02C18" w:rsidP="00F02C18"/>
    <w:p w14:paraId="6C44A222" w14:textId="77777777" w:rsidR="00C31646" w:rsidRDefault="00C31646" w:rsidP="00F02C18"/>
    <w:p w14:paraId="5E1294A1" w14:textId="77777777" w:rsidR="00F02C18" w:rsidRDefault="00F02C18" w:rsidP="00F02C18"/>
    <w:p w14:paraId="7B3AE9BC" w14:textId="77777777" w:rsidR="00F02C18" w:rsidRDefault="00F02C18" w:rsidP="00F02C18"/>
    <w:p w14:paraId="1E25CF8E" w14:textId="77777777" w:rsidR="00F02C18" w:rsidRPr="00105664" w:rsidRDefault="00F02C18" w:rsidP="00F02C18">
      <w:pPr>
        <w:jc w:val="center"/>
        <w:rPr>
          <w:i/>
        </w:rPr>
      </w:pPr>
      <w:r w:rsidRPr="001E64D5">
        <w:rPr>
          <w:i/>
        </w:rPr>
        <w:t>Check with your facilita</w:t>
      </w:r>
      <w:r>
        <w:rPr>
          <w:i/>
        </w:rPr>
        <w:t>t</w:t>
      </w:r>
      <w:r w:rsidRPr="001E64D5">
        <w:rPr>
          <w:i/>
        </w:rPr>
        <w:t>or</w:t>
      </w:r>
    </w:p>
    <w:sectPr w:rsidR="00F02C18" w:rsidRPr="00105664" w:rsidSect="00F02C18">
      <w:headerReference w:type="default" r:id="rId9"/>
      <w:footerReference w:type="default" r:id="rId10"/>
      <w:pgSz w:w="12240" w:h="15840"/>
      <w:pgMar w:top="173" w:right="1296" w:bottom="173"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44DD16" w14:textId="77777777" w:rsidR="00D9201A" w:rsidRDefault="00D9201A">
      <w:r>
        <w:separator/>
      </w:r>
    </w:p>
  </w:endnote>
  <w:endnote w:type="continuationSeparator" w:id="0">
    <w:p w14:paraId="51A0349A" w14:textId="77777777" w:rsidR="00D9201A" w:rsidRDefault="00D920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4E"/>
    <w:family w:val="auto"/>
    <w:pitch w:val="variable"/>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4E"/>
    <w:family w:val="auto"/>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DD8575" w14:textId="77777777" w:rsidR="00F02C18" w:rsidRPr="00092344" w:rsidRDefault="00F02C18">
    <w:pPr>
      <w:pStyle w:val="Footer"/>
      <w:rPr>
        <w:sz w:val="16"/>
        <w:szCs w:val="16"/>
      </w:rPr>
    </w:pPr>
    <w:r>
      <w:rPr>
        <w:sz w:val="16"/>
        <w:szCs w:val="16"/>
      </w:rPr>
      <w:t xml:space="preserve">Adapted from </w:t>
    </w:r>
    <w:r w:rsidRPr="00092344">
      <w:rPr>
        <w:sz w:val="16"/>
        <w:szCs w:val="16"/>
      </w:rPr>
      <w:t xml:space="preserve">R. </w:t>
    </w:r>
    <w:r>
      <w:rPr>
        <w:sz w:val="16"/>
        <w:szCs w:val="16"/>
      </w:rPr>
      <w:t>Null</w:t>
    </w:r>
    <w:r w:rsidRPr="00092344">
      <w:rPr>
        <w:sz w:val="16"/>
        <w:szCs w:val="16"/>
      </w:rPr>
      <w:t>, 2006</w:t>
    </w:r>
  </w:p>
  <w:p w14:paraId="1355C4CE" w14:textId="77777777" w:rsidR="00F02C18" w:rsidRPr="00092344" w:rsidRDefault="00F02C18">
    <w:pPr>
      <w:pStyle w:val="Footer"/>
      <w:rPr>
        <w:sz w:val="16"/>
        <w:szCs w:val="16"/>
      </w:rPr>
    </w:pPr>
    <w:r w:rsidRPr="00092344">
      <w:rPr>
        <w:sz w:val="16"/>
        <w:szCs w:val="16"/>
      </w:rPr>
      <w:t>Use with permission only.</w:t>
    </w:r>
    <w:r>
      <w:rPr>
        <w:sz w:val="16"/>
        <w:szCs w:val="16"/>
      </w:rPr>
      <w:tab/>
    </w:r>
    <w:r>
      <w:rPr>
        <w:sz w:val="16"/>
        <w:szCs w:val="16"/>
      </w:rPr>
      <w:tab/>
    </w:r>
    <w:r>
      <w:rPr>
        <w:sz w:val="16"/>
        <w:szCs w:val="16"/>
      </w:rPr>
      <w:tab/>
    </w:r>
    <w:r w:rsidRPr="000402BF">
      <w:rPr>
        <w:sz w:val="16"/>
        <w:szCs w:val="16"/>
      </w:rPr>
      <w:fldChar w:fldCharType="begin"/>
    </w:r>
    <w:r w:rsidRPr="000402BF">
      <w:rPr>
        <w:sz w:val="16"/>
        <w:szCs w:val="16"/>
      </w:rPr>
      <w:instrText xml:space="preserve"> PAGE   \* MERGEFORMAT </w:instrText>
    </w:r>
    <w:r w:rsidRPr="000402BF">
      <w:rPr>
        <w:sz w:val="16"/>
        <w:szCs w:val="16"/>
      </w:rPr>
      <w:fldChar w:fldCharType="separate"/>
    </w:r>
    <w:r w:rsidR="00C31646">
      <w:rPr>
        <w:noProof/>
        <w:sz w:val="16"/>
        <w:szCs w:val="16"/>
      </w:rPr>
      <w:t>4</w:t>
    </w:r>
    <w:r w:rsidRPr="000402BF">
      <w:rPr>
        <w:noProof/>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1932E2" w14:textId="77777777" w:rsidR="00D9201A" w:rsidRDefault="00D9201A">
      <w:r>
        <w:separator/>
      </w:r>
    </w:p>
  </w:footnote>
  <w:footnote w:type="continuationSeparator" w:id="0">
    <w:p w14:paraId="241FB692" w14:textId="77777777" w:rsidR="00D9201A" w:rsidRDefault="00D920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EDE4B2" w14:textId="77777777" w:rsidR="00F02C18" w:rsidRDefault="00F02C18">
    <w:pPr>
      <w:pStyle w:val="Header"/>
      <w:rPr>
        <w:i/>
        <w:sz w:val="16"/>
        <w:szCs w:val="16"/>
      </w:rPr>
    </w:pPr>
    <w:r>
      <w:rPr>
        <w:i/>
        <w:sz w:val="16"/>
        <w:szCs w:val="16"/>
      </w:rPr>
      <w:t>NSF ATE Math Modeling 2014</w:t>
    </w:r>
  </w:p>
  <w:p w14:paraId="336B41A1" w14:textId="77777777" w:rsidR="00F02C18" w:rsidRPr="004C09B1" w:rsidRDefault="00F02C18">
    <w:pPr>
      <w:pStyle w:val="Header"/>
      <w:rPr>
        <w:i/>
        <w:sz w:val="16"/>
        <w:szCs w:val="16"/>
        <w:lang w:val="en-US"/>
      </w:rPr>
    </w:pPr>
    <w:r>
      <w:rPr>
        <w:i/>
        <w:sz w:val="16"/>
        <w:szCs w:val="16"/>
      </w:rPr>
      <w:t>Beach Ball Toss</w:t>
    </w:r>
    <w:r w:rsidR="004C09B1">
      <w:rPr>
        <w:i/>
        <w:sz w:val="16"/>
        <w:szCs w:val="16"/>
        <w:lang w:val="en-US"/>
      </w:rPr>
      <w:t xml:space="preserve"> - Studen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25AA653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3944BB5"/>
    <w:multiLevelType w:val="multilevel"/>
    <w:tmpl w:val="5B044208"/>
    <w:lvl w:ilvl="0">
      <w:start w:val="1"/>
      <w:numFmt w:val="upperLetter"/>
      <w:lvlText w:val="%1."/>
      <w:lvlJc w:val="left"/>
      <w:pPr>
        <w:tabs>
          <w:tab w:val="num" w:pos="720"/>
        </w:tabs>
        <w:ind w:left="720" w:hanging="360"/>
      </w:pPr>
      <w:rPr>
        <w:rFonts w:hint="default"/>
      </w:rPr>
    </w:lvl>
    <w:lvl w:ilvl="1">
      <w:start w:val="20"/>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1B040C51"/>
    <w:multiLevelType w:val="hybridMultilevel"/>
    <w:tmpl w:val="EB4A17FE"/>
    <w:lvl w:ilvl="0" w:tplc="0409000F">
      <w:numFmt w:val="decimal"/>
      <w:lvlText w:val="%1."/>
      <w:lvlJc w:val="left"/>
      <w:pPr>
        <w:tabs>
          <w:tab w:val="num" w:pos="360"/>
        </w:tabs>
        <w:ind w:left="360" w:hanging="360"/>
      </w:pPr>
      <w:rPr>
        <w:rFonts w:hint="default"/>
      </w:rPr>
    </w:lvl>
    <w:lvl w:ilvl="1" w:tplc="48AE9D24">
      <w:start w:val="22"/>
      <w:numFmt w:val="decimal"/>
      <w:lvlText w:val="%2."/>
      <w:lvlJc w:val="left"/>
      <w:pPr>
        <w:tabs>
          <w:tab w:val="num" w:pos="1080"/>
        </w:tabs>
        <w:ind w:left="1080" w:hanging="360"/>
      </w:pPr>
      <w:rPr>
        <w:rFonts w:hint="default"/>
      </w:rPr>
    </w:lvl>
    <w:lvl w:ilvl="2" w:tplc="D7FA315A">
      <w:start w:val="1"/>
      <w:numFmt w:val="lowerLetter"/>
      <w:lvlText w:val="(%3)"/>
      <w:lvlJc w:val="left"/>
      <w:pPr>
        <w:tabs>
          <w:tab w:val="num" w:pos="15"/>
        </w:tabs>
        <w:ind w:left="15" w:hanging="375"/>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21DE71F6"/>
    <w:multiLevelType w:val="hybridMultilevel"/>
    <w:tmpl w:val="8CC4A8B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1F427E7"/>
    <w:multiLevelType w:val="hybridMultilevel"/>
    <w:tmpl w:val="F310570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9454569"/>
    <w:multiLevelType w:val="hybridMultilevel"/>
    <w:tmpl w:val="4294939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Symbo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Symbol"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41BA390F"/>
    <w:multiLevelType w:val="hybridMultilevel"/>
    <w:tmpl w:val="66265EC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554B6F07"/>
    <w:multiLevelType w:val="hybridMultilevel"/>
    <w:tmpl w:val="5C1AAC8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605A2EA5"/>
    <w:multiLevelType w:val="multilevel"/>
    <w:tmpl w:val="62EECA78"/>
    <w:lvl w:ilvl="0">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68106DEC"/>
    <w:multiLevelType w:val="hybridMultilevel"/>
    <w:tmpl w:val="3E34A89C"/>
    <w:lvl w:ilvl="0" w:tplc="0409000B">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Symbol"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Symbol"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Symbol" w:hint="default"/>
      </w:rPr>
    </w:lvl>
    <w:lvl w:ilvl="8" w:tplc="04090005" w:tentative="1">
      <w:start w:val="1"/>
      <w:numFmt w:val="bullet"/>
      <w:lvlText w:val=""/>
      <w:lvlJc w:val="left"/>
      <w:pPr>
        <w:ind w:left="7020" w:hanging="360"/>
      </w:pPr>
      <w:rPr>
        <w:rFonts w:ascii="Wingdings" w:hAnsi="Wingdings" w:hint="default"/>
      </w:rPr>
    </w:lvl>
  </w:abstractNum>
  <w:abstractNum w:abstractNumId="10" w15:restartNumberingAfterBreak="0">
    <w:nsid w:val="6DD26767"/>
    <w:multiLevelType w:val="hybridMultilevel"/>
    <w:tmpl w:val="57D611F6"/>
    <w:lvl w:ilvl="0" w:tplc="04090001">
      <w:start w:val="1"/>
      <w:numFmt w:val="bullet"/>
      <w:lvlText w:val=""/>
      <w:lvlJc w:val="left"/>
      <w:pPr>
        <w:tabs>
          <w:tab w:val="num" w:pos="360"/>
        </w:tabs>
        <w:ind w:left="360" w:hanging="360"/>
      </w:pPr>
      <w:rPr>
        <w:rFonts w:ascii="Symbol" w:hAnsi="Symbol" w:hint="default"/>
      </w:rPr>
    </w:lvl>
    <w:lvl w:ilvl="1" w:tplc="48AE9D24">
      <w:start w:val="22"/>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76F01C1F"/>
    <w:multiLevelType w:val="hybridMultilevel"/>
    <w:tmpl w:val="5B044208"/>
    <w:lvl w:ilvl="0" w:tplc="04090015">
      <w:start w:val="1"/>
      <w:numFmt w:val="upperLetter"/>
      <w:lvlText w:val="%1."/>
      <w:lvlJc w:val="left"/>
      <w:pPr>
        <w:tabs>
          <w:tab w:val="num" w:pos="720"/>
        </w:tabs>
        <w:ind w:left="720" w:hanging="360"/>
      </w:pPr>
      <w:rPr>
        <w:rFonts w:hint="default"/>
      </w:rPr>
    </w:lvl>
    <w:lvl w:ilvl="1" w:tplc="AE381922">
      <w:start w:val="20"/>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2"/>
  </w:num>
  <w:num w:numId="3">
    <w:abstractNumId w:val="8"/>
  </w:num>
  <w:num w:numId="4">
    <w:abstractNumId w:val="1"/>
  </w:num>
  <w:num w:numId="5">
    <w:abstractNumId w:val="10"/>
  </w:num>
  <w:num w:numId="6">
    <w:abstractNumId w:val="3"/>
  </w:num>
  <w:num w:numId="7">
    <w:abstractNumId w:val="7"/>
  </w:num>
  <w:num w:numId="8">
    <w:abstractNumId w:val="4"/>
  </w:num>
  <w:num w:numId="9">
    <w:abstractNumId w:val="6"/>
  </w:num>
  <w:num w:numId="10">
    <w:abstractNumId w:val="9"/>
  </w:num>
  <w:num w:numId="11">
    <w:abstractNumId w:val="5"/>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3140"/>
    <w:rsid w:val="000A0462"/>
    <w:rsid w:val="000D5C85"/>
    <w:rsid w:val="0011093D"/>
    <w:rsid w:val="001C4031"/>
    <w:rsid w:val="001F3140"/>
    <w:rsid w:val="002C1DA8"/>
    <w:rsid w:val="0032050E"/>
    <w:rsid w:val="00346C3B"/>
    <w:rsid w:val="0041175C"/>
    <w:rsid w:val="0043399A"/>
    <w:rsid w:val="00480CC3"/>
    <w:rsid w:val="004C09B1"/>
    <w:rsid w:val="00847CF2"/>
    <w:rsid w:val="00C20994"/>
    <w:rsid w:val="00C31646"/>
    <w:rsid w:val="00C7305C"/>
    <w:rsid w:val="00C97B35"/>
    <w:rsid w:val="00D9201A"/>
    <w:rsid w:val="00DE16C0"/>
    <w:rsid w:val="00E70E41"/>
    <w:rsid w:val="00F02C18"/>
    <w:rsid w:val="00F144B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3D82685"/>
  <w14:defaultImageDpi w14:val="300"/>
  <w15:docId w15:val="{6DC0D4F2-B55B-2640-A868-4C4CE582CC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480CC3"/>
    <w:pPr>
      <w:keepNext/>
      <w:spacing w:before="240" w:after="60"/>
      <w:outlineLvl w:val="0"/>
    </w:pPr>
    <w:rPr>
      <w:rFonts w:ascii="Calibri" w:eastAsia="MS Gothic" w:hAnsi="Calibr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725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092344"/>
    <w:pPr>
      <w:tabs>
        <w:tab w:val="center" w:pos="4320"/>
        <w:tab w:val="right" w:pos="8640"/>
      </w:tabs>
    </w:pPr>
    <w:rPr>
      <w:lang w:val="x-none" w:eastAsia="x-none"/>
    </w:rPr>
  </w:style>
  <w:style w:type="paragraph" w:styleId="Footer">
    <w:name w:val="footer"/>
    <w:basedOn w:val="Normal"/>
    <w:rsid w:val="00092344"/>
    <w:pPr>
      <w:tabs>
        <w:tab w:val="center" w:pos="4320"/>
        <w:tab w:val="right" w:pos="8640"/>
      </w:tabs>
    </w:pPr>
  </w:style>
  <w:style w:type="character" w:customStyle="1" w:styleId="HeaderChar">
    <w:name w:val="Header Char"/>
    <w:link w:val="Header"/>
    <w:uiPriority w:val="99"/>
    <w:rsid w:val="000402BF"/>
    <w:rPr>
      <w:sz w:val="24"/>
      <w:szCs w:val="24"/>
    </w:rPr>
  </w:style>
  <w:style w:type="paragraph" w:styleId="BalloonText">
    <w:name w:val="Balloon Text"/>
    <w:basedOn w:val="Normal"/>
    <w:link w:val="BalloonTextChar"/>
    <w:rsid w:val="000402BF"/>
    <w:rPr>
      <w:rFonts w:ascii="Tahoma" w:hAnsi="Tahoma"/>
      <w:sz w:val="16"/>
      <w:szCs w:val="16"/>
      <w:lang w:val="x-none" w:eastAsia="x-none"/>
    </w:rPr>
  </w:style>
  <w:style w:type="character" w:customStyle="1" w:styleId="BalloonTextChar">
    <w:name w:val="Balloon Text Char"/>
    <w:link w:val="BalloonText"/>
    <w:rsid w:val="000402BF"/>
    <w:rPr>
      <w:rFonts w:ascii="Tahoma" w:hAnsi="Tahoma" w:cs="Tahoma"/>
      <w:sz w:val="16"/>
      <w:szCs w:val="16"/>
    </w:rPr>
  </w:style>
  <w:style w:type="paragraph" w:styleId="ListParagraph">
    <w:name w:val="List Paragraph"/>
    <w:basedOn w:val="Normal"/>
    <w:uiPriority w:val="34"/>
    <w:qFormat/>
    <w:rsid w:val="009D6352"/>
    <w:pPr>
      <w:ind w:left="720"/>
    </w:pPr>
  </w:style>
  <w:style w:type="character" w:customStyle="1" w:styleId="Heading1Char">
    <w:name w:val="Heading 1 Char"/>
    <w:link w:val="Heading1"/>
    <w:uiPriority w:val="9"/>
    <w:rsid w:val="00480CC3"/>
    <w:rPr>
      <w:rFonts w:ascii="Calibri" w:eastAsia="MS Gothic" w:hAnsi="Calibri" w:cs="Times New Roman"/>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496</Words>
  <Characters>283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Dealing with Data</vt:lpstr>
    </vt:vector>
  </TitlesOfParts>
  <Company>rhodes</Company>
  <LinksUpToDate>false</LinksUpToDate>
  <CharactersWithSpaces>3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ling with Data</dc:title>
  <dc:subject/>
  <dc:creator>visitor</dc:creator>
  <cp:keywords/>
  <cp:lastModifiedBy>Microsoft Office User</cp:lastModifiedBy>
  <cp:revision>2</cp:revision>
  <cp:lastPrinted>2014-11-03T21:29:00Z</cp:lastPrinted>
  <dcterms:created xsi:type="dcterms:W3CDTF">2018-05-27T20:04:00Z</dcterms:created>
  <dcterms:modified xsi:type="dcterms:W3CDTF">2018-05-27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